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352D" w:rsidRDefault="00E5352D" w:rsidP="00E5352D">
      <w:pPr>
        <w:spacing w:after="12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Tiếp tuyến với đường tròn</w:t>
      </w:r>
    </w:p>
    <w:p w:rsidR="00E5352D" w:rsidRDefault="00AE258E" w:rsidP="00E5352D">
      <w:pPr>
        <w:spacing w:after="12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(2)</w:t>
      </w:r>
    </w:p>
    <w:p w:rsidR="00E5352D" w:rsidRPr="00E5352D" w:rsidRDefault="00E5352D" w:rsidP="00E5352D">
      <w:pPr>
        <w:spacing w:after="120"/>
        <w:jc w:val="center"/>
        <w:rPr>
          <w:b/>
          <w:sz w:val="22"/>
          <w:szCs w:val="22"/>
        </w:rPr>
      </w:pP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>Cho tam giác ABC có hai đường cao BD và CE cắt nhau tại H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a) Chứng minh rằng bốn điểm A, D, H, E cùng nằm trên một đường tròn (gọi tâm của nó là O)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b) Gọi M là trung điểm của BC. Chứng minh rằng ME là tiếp tuyến của đường tròn (O).</w:t>
      </w:r>
    </w:p>
    <w:p w:rsidR="00E5352D" w:rsidRPr="00E5352D" w:rsidRDefault="00E5352D" w:rsidP="00E5352D">
      <w:pPr>
        <w:pStyle w:val="ListParagraph"/>
        <w:numPr>
          <w:ilvl w:val="0"/>
          <w:numId w:val="1"/>
        </w:numPr>
        <w:tabs>
          <w:tab w:val="left" w:pos="456"/>
        </w:tabs>
        <w:spacing w:after="120"/>
        <w:ind w:hanging="72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Cho đường tròn (O; R) đường kính AB. Vẽ dây AC sao cho </w:t>
      </w:r>
      <w:r w:rsidRPr="00E5352D">
        <w:rPr>
          <w:position w:val="-6"/>
          <w:sz w:val="22"/>
          <w:szCs w:val="22"/>
          <w:lang w:val="vi-VN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9.25pt" o:ole="">
            <v:imagedata r:id="rId5" o:title=""/>
          </v:shape>
          <o:OLEObject Type="Embed" ProgID="Equation.DSMT4" ShapeID="_x0000_i1025" DrawAspect="Content" ObjectID="_1531973936" r:id="rId6"/>
        </w:object>
      </w:r>
      <w:r w:rsidRPr="00E5352D">
        <w:rPr>
          <w:sz w:val="22"/>
          <w:szCs w:val="22"/>
          <w:lang w:val="vi-VN"/>
        </w:rPr>
        <w:t>. Trên tia đối của tia BA, lấy điểm M sao cho BM = R. Chứng minh rằng: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a) MC là tiếp tuyến của đường tròn (O).</w:t>
      </w:r>
      <w:r w:rsidRPr="00E5352D">
        <w:rPr>
          <w:sz w:val="22"/>
          <w:szCs w:val="22"/>
          <w:lang w:val="vi-VN"/>
        </w:rPr>
        <w:tab/>
      </w:r>
      <w:r w:rsidRPr="00E5352D">
        <w:rPr>
          <w:sz w:val="22"/>
          <w:szCs w:val="22"/>
          <w:lang w:val="vi-VN"/>
        </w:rPr>
        <w:tab/>
        <w:t xml:space="preserve">b) </w:t>
      </w:r>
      <w:r w:rsidRPr="00E5352D">
        <w:rPr>
          <w:position w:val="-6"/>
          <w:sz w:val="22"/>
          <w:szCs w:val="22"/>
          <w:lang w:val="vi-VN"/>
        </w:rPr>
        <w:object w:dxaOrig="1180" w:dyaOrig="380">
          <v:shape id="_x0000_i1026" type="#_x0000_t75" style="width:63.65pt;height:19.25pt" o:ole="">
            <v:imagedata r:id="rId7" o:title=""/>
          </v:shape>
          <o:OLEObject Type="Embed" ProgID="Equation.DSMT4" ShapeID="_x0000_i1026" DrawAspect="Content" ObjectID="_1531973937" r:id="rId8"/>
        </w:object>
      </w:r>
      <w:r w:rsidRPr="00E5352D">
        <w:rPr>
          <w:sz w:val="22"/>
          <w:szCs w:val="22"/>
          <w:lang w:val="vi-VN"/>
        </w:rPr>
        <w:t>.</w:t>
      </w:r>
    </w:p>
    <w:p w:rsidR="00E5352D" w:rsidRPr="00E5352D" w:rsidRDefault="00E5352D" w:rsidP="00E5352D">
      <w:pPr>
        <w:pStyle w:val="ListParagraph"/>
        <w:numPr>
          <w:ilvl w:val="0"/>
          <w:numId w:val="1"/>
        </w:numPr>
        <w:tabs>
          <w:tab w:val="left" w:pos="456"/>
        </w:tabs>
        <w:spacing w:after="120"/>
        <w:ind w:hanging="72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>Cho tam giác ABC vuông ở A có AB = 8, AC = 15. Vẽ đường cao AH. Gọi D là điểm đối xứng với B qua H. Vẽ đường tròn đường kính CD, cắt AC ở E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a) Chứng minh rằng HE là tiếp tuyến của đường tròn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b) Tính độ dài HE.</w:t>
      </w:r>
    </w:p>
    <w:p w:rsidR="00E5352D" w:rsidRPr="00E5352D" w:rsidRDefault="00E5352D" w:rsidP="00E5352D">
      <w:pPr>
        <w:pStyle w:val="ListParagraph"/>
        <w:numPr>
          <w:ilvl w:val="0"/>
          <w:numId w:val="1"/>
        </w:numPr>
        <w:tabs>
          <w:tab w:val="left" w:pos="456"/>
        </w:tabs>
        <w:spacing w:after="120"/>
        <w:ind w:hanging="72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Từ một điểm M ở ngoài đường tròn (O), vẽ hai tiếp tuyến MA, MB với đường tròn. Trên tia OB lấy điểm C sao cho BC = BO. Chứng minh rằng </w:t>
      </w:r>
      <w:r w:rsidRPr="00E5352D">
        <w:rPr>
          <w:position w:val="-24"/>
          <w:sz w:val="22"/>
          <w:szCs w:val="22"/>
          <w:lang w:val="vi-VN"/>
        </w:rPr>
        <w:object w:dxaOrig="1520" w:dyaOrig="639">
          <v:shape id="_x0000_i1027" type="#_x0000_t75" style="width:76.2pt;height:31.8pt" o:ole="">
            <v:imagedata r:id="rId9" o:title=""/>
          </v:shape>
          <o:OLEObject Type="Embed" ProgID="Equation.DSMT4" ShapeID="_x0000_i1027" DrawAspect="Content" ObjectID="_1531973938" r:id="rId10"/>
        </w:object>
      </w:r>
      <w:r w:rsidRPr="00E5352D">
        <w:rPr>
          <w:sz w:val="22"/>
          <w:szCs w:val="22"/>
          <w:lang w:val="vi-VN"/>
        </w:rPr>
        <w:t>.</w:t>
      </w: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Cho đường tròn (O; R) và một điểm A ở ngoài đường tròn. Vẽ các tiếp tuyến AB, AC. Chứng minh rằng </w:t>
      </w:r>
      <w:r w:rsidRPr="00E5352D">
        <w:rPr>
          <w:position w:val="-6"/>
          <w:sz w:val="22"/>
          <w:szCs w:val="22"/>
          <w:lang w:val="vi-VN"/>
        </w:rPr>
        <w:object w:dxaOrig="1120" w:dyaOrig="380">
          <v:shape id="_x0000_i1028" type="#_x0000_t75" style="width:56.1pt;height:19.25pt" o:ole="">
            <v:imagedata r:id="rId11" o:title=""/>
          </v:shape>
          <o:OLEObject Type="Embed" ProgID="Equation.DSMT4" ShapeID="_x0000_i1028" DrawAspect="Content" ObjectID="_1531973939" r:id="rId12"/>
        </w:object>
      </w:r>
      <w:r w:rsidRPr="00E5352D">
        <w:rPr>
          <w:sz w:val="22"/>
          <w:szCs w:val="22"/>
          <w:lang w:val="vi-VN"/>
        </w:rPr>
        <w:t xml:space="preserve"> khi và chỉ khi </w:t>
      </w:r>
      <w:r w:rsidRPr="00E5352D">
        <w:rPr>
          <w:position w:val="-6"/>
          <w:sz w:val="22"/>
          <w:szCs w:val="22"/>
          <w:lang w:val="vi-VN"/>
        </w:rPr>
        <w:object w:dxaOrig="900" w:dyaOrig="279">
          <v:shape id="_x0000_i1029" type="#_x0000_t75" style="width:45.2pt;height:14.25pt" o:ole="">
            <v:imagedata r:id="rId13" o:title=""/>
          </v:shape>
          <o:OLEObject Type="Embed" ProgID="Equation.DSMT4" ShapeID="_x0000_i1029" DrawAspect="Content" ObjectID="_1531973940" r:id="rId14"/>
        </w:object>
      </w:r>
      <w:r w:rsidRPr="00E5352D">
        <w:rPr>
          <w:sz w:val="22"/>
          <w:szCs w:val="22"/>
          <w:lang w:val="vi-VN"/>
        </w:rPr>
        <w:t>.</w:t>
      </w: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>Từ một điểm A ở ngoài đường tròn (O; R), vẽ hai tiếp tuyến AB, AC với đường tròn. Đường thẳng vuông góc với OB tại O cắt AC tại N. Đường thẳng vuông góc với OC tại O cắt AB tại M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a) Chứng minh rằng tứ giác AMON là hình thoi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b) Điểm A phải cách điểm O một khoảng bao nhiêu để cho MN là tiếp tuyến của (O).</w:t>
      </w: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>Cho tam giác ABC cân tại A nội tiếp đường tròn (O). Các tiếp tuyến của đường tròn vẽ từ A và C cắt nhau tại M. Trên tia AM lấy điểm D sao cho AD = BC. Chứng minh rằng: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a) Tứ giác ABCD là hình bình hành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b) Ba đường thẳng AC, BD, OM đồng quy.</w:t>
      </w:r>
    </w:p>
    <w:p w:rsidR="00E5352D" w:rsidRPr="00E5352D" w:rsidRDefault="00E5352D" w:rsidP="00E5352D">
      <w:pPr>
        <w:pStyle w:val="ListParagraph"/>
        <w:numPr>
          <w:ilvl w:val="0"/>
          <w:numId w:val="1"/>
        </w:numPr>
        <w:tabs>
          <w:tab w:val="left" w:pos="456"/>
        </w:tabs>
        <w:spacing w:after="120"/>
        <w:ind w:hanging="72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Cho đường tròn (O; </w:t>
      </w:r>
      <w:r w:rsidRPr="00E5352D">
        <w:rPr>
          <w:i/>
          <w:sz w:val="22"/>
          <w:szCs w:val="22"/>
          <w:lang w:val="vi-VN"/>
        </w:rPr>
        <w:t>r</w:t>
      </w:r>
      <w:r w:rsidRPr="00E5352D">
        <w:rPr>
          <w:sz w:val="22"/>
          <w:szCs w:val="22"/>
          <w:lang w:val="vi-VN"/>
        </w:rPr>
        <w:t xml:space="preserve">) nội tiếp tam giác ABC vuông tại A. Chứng minh rằng  </w:t>
      </w:r>
      <w:r w:rsidRPr="00E5352D">
        <w:rPr>
          <w:position w:val="-10"/>
          <w:sz w:val="22"/>
          <w:szCs w:val="22"/>
          <w:lang w:val="vi-VN"/>
        </w:rPr>
        <w:object w:dxaOrig="900" w:dyaOrig="260">
          <v:shape id="_x0000_i1030" type="#_x0000_t75" style="width:45.2pt;height:13.4pt" o:ole="">
            <v:imagedata r:id="rId15" o:title=""/>
          </v:shape>
          <o:OLEObject Type="Embed" ProgID="Equation.DSMT4" ShapeID="_x0000_i1030" DrawAspect="Content" ObjectID="_1531973941" r:id="rId16"/>
        </w:object>
      </w:r>
      <w:r w:rsidRPr="00E5352D">
        <w:rPr>
          <w:sz w:val="22"/>
          <w:szCs w:val="22"/>
          <w:lang w:val="vi-VN"/>
        </w:rPr>
        <w:t xml:space="preserve">, trong đó </w:t>
      </w:r>
      <w:r w:rsidRPr="00E5352D">
        <w:rPr>
          <w:i/>
          <w:sz w:val="22"/>
          <w:szCs w:val="22"/>
          <w:lang w:val="vi-VN"/>
        </w:rPr>
        <w:t>p</w:t>
      </w:r>
      <w:r w:rsidRPr="00E5352D">
        <w:rPr>
          <w:sz w:val="22"/>
          <w:szCs w:val="22"/>
          <w:lang w:val="vi-VN"/>
        </w:rPr>
        <w:t xml:space="preserve"> là nửa chu vi tam giác, </w:t>
      </w:r>
      <w:r w:rsidRPr="00E5352D">
        <w:rPr>
          <w:i/>
          <w:sz w:val="22"/>
          <w:szCs w:val="22"/>
          <w:lang w:val="vi-VN"/>
        </w:rPr>
        <w:t>a</w:t>
      </w:r>
      <w:r w:rsidRPr="00E5352D">
        <w:rPr>
          <w:sz w:val="22"/>
          <w:szCs w:val="22"/>
          <w:lang w:val="vi-VN"/>
        </w:rPr>
        <w:t xml:space="preserve"> là độ dài cạnh huyền.</w:t>
      </w:r>
    </w:p>
    <w:p w:rsidR="00E5352D" w:rsidRPr="00E5352D" w:rsidRDefault="00E5352D" w:rsidP="00E5352D">
      <w:pPr>
        <w:pStyle w:val="ListParagraph"/>
        <w:numPr>
          <w:ilvl w:val="0"/>
          <w:numId w:val="1"/>
        </w:numPr>
        <w:tabs>
          <w:tab w:val="left" w:pos="456"/>
        </w:tabs>
        <w:spacing w:after="120"/>
        <w:ind w:hanging="72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Cho đường tròn (O), dây cung CD. Qua O vẽ OH </w:t>
      </w:r>
      <w:r w:rsidRPr="00E5352D">
        <w:rPr>
          <w:sz w:val="22"/>
          <w:szCs w:val="22"/>
        </w:rPr>
        <w:sym w:font="Symbol" w:char="F05E"/>
      </w:r>
      <w:r w:rsidRPr="00E5352D">
        <w:rPr>
          <w:sz w:val="22"/>
          <w:szCs w:val="22"/>
          <w:lang w:val="vi-VN"/>
        </w:rPr>
        <w:t xml:space="preserve"> CD  tại H, </w:t>
      </w:r>
      <w:r w:rsidR="0075258C" w:rsidRPr="0075258C">
        <w:rPr>
          <w:sz w:val="22"/>
          <w:szCs w:val="22"/>
          <w:lang w:val="vi-VN"/>
        </w:rPr>
        <w:t>O</w:t>
      </w:r>
      <w:r w:rsidR="0075258C" w:rsidRPr="00AE258E">
        <w:rPr>
          <w:sz w:val="22"/>
          <w:szCs w:val="22"/>
          <w:lang w:val="vi-VN"/>
        </w:rPr>
        <w:t xml:space="preserve">H </w:t>
      </w:r>
      <w:r w:rsidRPr="00E5352D">
        <w:rPr>
          <w:sz w:val="22"/>
          <w:szCs w:val="22"/>
          <w:lang w:val="vi-VN"/>
        </w:rPr>
        <w:t>cắt tiếp tuyến tại C của đường tròn (O) tại M. Chứng minh MD là tiếp tuyến của (O).</w:t>
      </w: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 Cho nửa đường tròn tâm O, đường kính AB. Vẽ các tia A</w:t>
      </w:r>
      <w:r w:rsidRPr="00E5352D">
        <w:rPr>
          <w:i/>
          <w:sz w:val="22"/>
          <w:szCs w:val="22"/>
          <w:lang w:val="vi-VN"/>
        </w:rPr>
        <w:t>x</w:t>
      </w:r>
      <w:r w:rsidRPr="00E5352D">
        <w:rPr>
          <w:sz w:val="22"/>
          <w:szCs w:val="22"/>
          <w:lang w:val="vi-VN"/>
        </w:rPr>
        <w:t xml:space="preserve"> </w:t>
      </w:r>
      <w:r w:rsidRPr="00E5352D">
        <w:rPr>
          <w:sz w:val="22"/>
          <w:szCs w:val="22"/>
        </w:rPr>
        <w:sym w:font="Symbol" w:char="F05E"/>
      </w:r>
      <w:r w:rsidRPr="00E5352D">
        <w:rPr>
          <w:sz w:val="22"/>
          <w:szCs w:val="22"/>
          <w:lang w:val="vi-VN"/>
        </w:rPr>
        <w:t xml:space="preserve"> AB và B</w:t>
      </w:r>
      <w:r w:rsidRPr="00E5352D">
        <w:rPr>
          <w:i/>
          <w:sz w:val="22"/>
          <w:szCs w:val="22"/>
          <w:lang w:val="vi-VN"/>
        </w:rPr>
        <w:t>y</w:t>
      </w:r>
      <w:r w:rsidRPr="00E5352D">
        <w:rPr>
          <w:sz w:val="22"/>
          <w:szCs w:val="22"/>
          <w:lang w:val="vi-VN"/>
        </w:rPr>
        <w:t xml:space="preserve"> </w:t>
      </w:r>
      <w:r w:rsidRPr="00E5352D">
        <w:rPr>
          <w:sz w:val="22"/>
          <w:szCs w:val="22"/>
        </w:rPr>
        <w:sym w:font="Symbol" w:char="F05E"/>
      </w:r>
      <w:r w:rsidRPr="00E5352D">
        <w:rPr>
          <w:sz w:val="22"/>
          <w:szCs w:val="22"/>
          <w:lang w:val="vi-VN"/>
        </w:rPr>
        <w:t xml:space="preserve"> AB ở cùng phía nửa đường tròn. Gọi I là một điểm trên nửa đường tròn. Tiếp tuyến tại I cắt A</w:t>
      </w:r>
      <w:r w:rsidRPr="00E5352D">
        <w:rPr>
          <w:i/>
          <w:sz w:val="22"/>
          <w:szCs w:val="22"/>
          <w:lang w:val="vi-VN"/>
        </w:rPr>
        <w:t>x</w:t>
      </w:r>
      <w:r w:rsidRPr="00E5352D">
        <w:rPr>
          <w:sz w:val="22"/>
          <w:szCs w:val="22"/>
          <w:lang w:val="vi-VN"/>
        </w:rPr>
        <w:t xml:space="preserve"> tại C và B</w:t>
      </w:r>
      <w:r w:rsidRPr="00E5352D">
        <w:rPr>
          <w:i/>
          <w:sz w:val="22"/>
          <w:szCs w:val="22"/>
          <w:lang w:val="vi-VN"/>
        </w:rPr>
        <w:t>y</w:t>
      </w:r>
      <w:r w:rsidRPr="00E5352D">
        <w:rPr>
          <w:sz w:val="22"/>
          <w:szCs w:val="22"/>
          <w:lang w:val="vi-VN"/>
        </w:rPr>
        <w:t xml:space="preserve"> tại D. Chứng minh rằng AC + BD = CD.</w:t>
      </w:r>
    </w:p>
    <w:p w:rsidR="00E5352D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 Cho đường tròn (O; 5cm). Từ một điểm M ở ngoài (O), vẽ hai tiếp tuyến MA và MB sao cho MA </w:t>
      </w:r>
      <w:r w:rsidRPr="00E5352D">
        <w:rPr>
          <w:sz w:val="22"/>
          <w:szCs w:val="22"/>
        </w:rPr>
        <w:sym w:font="Symbol" w:char="F05E"/>
      </w:r>
      <w:r w:rsidRPr="00E5352D">
        <w:rPr>
          <w:sz w:val="22"/>
          <w:szCs w:val="22"/>
          <w:lang w:val="vi-VN"/>
        </w:rPr>
        <w:t xml:space="preserve"> MB tại M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 xml:space="preserve">a) </w:t>
      </w:r>
      <w:r w:rsidRPr="00E5352D">
        <w:rPr>
          <w:sz w:val="22"/>
          <w:szCs w:val="22"/>
          <w:lang w:val="fr-FR"/>
        </w:rPr>
        <w:t>Tính MA và MB.</w:t>
      </w:r>
    </w:p>
    <w:p w:rsidR="00E5352D" w:rsidRPr="00E5352D" w:rsidRDefault="00E5352D" w:rsidP="00E5352D">
      <w:pPr>
        <w:tabs>
          <w:tab w:val="left" w:pos="456"/>
        </w:tabs>
        <w:spacing w:after="120"/>
        <w:ind w:left="456" w:hanging="456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ab/>
        <w:t>b) Qua trung điểm I của cung nhỏ AB, vẽ một tiếp tuyến cắt OA, OB tại C và D. Tính CD.</w:t>
      </w:r>
    </w:p>
    <w:p w:rsidR="002043DE" w:rsidRPr="00E5352D" w:rsidRDefault="00E5352D" w:rsidP="00E5352D">
      <w:pPr>
        <w:numPr>
          <w:ilvl w:val="0"/>
          <w:numId w:val="1"/>
        </w:numPr>
        <w:tabs>
          <w:tab w:val="clear" w:pos="720"/>
          <w:tab w:val="left" w:pos="456"/>
        </w:tabs>
        <w:spacing w:after="120"/>
        <w:ind w:left="570" w:hanging="570"/>
        <w:jc w:val="both"/>
        <w:rPr>
          <w:sz w:val="22"/>
          <w:szCs w:val="22"/>
          <w:lang w:val="vi-VN"/>
        </w:rPr>
      </w:pPr>
      <w:r w:rsidRPr="00E5352D">
        <w:rPr>
          <w:sz w:val="22"/>
          <w:szCs w:val="22"/>
          <w:lang w:val="vi-VN"/>
        </w:rPr>
        <w:t xml:space="preserve"> Cho đường tròn (O). Từ một điểm M ở ngoài (O), vẽ hai tiếp tuyến MA và MB sao cho góc </w:t>
      </w:r>
      <w:r w:rsidRPr="00E5352D">
        <w:rPr>
          <w:position w:val="-6"/>
          <w:sz w:val="22"/>
          <w:szCs w:val="22"/>
        </w:rPr>
        <w:object w:dxaOrig="1260" w:dyaOrig="380">
          <v:shape id="_x0000_i1031" type="#_x0000_t75" style="width:62.8pt;height:19.25pt" o:ole="">
            <v:imagedata r:id="rId17" o:title=""/>
          </v:shape>
          <o:OLEObject Type="Embed" ProgID="Equation.DSMT4" ShapeID="_x0000_i1031" DrawAspect="Content" ObjectID="_1531973942" r:id="rId18"/>
        </w:object>
      </w:r>
      <w:r w:rsidRPr="00E5352D">
        <w:rPr>
          <w:sz w:val="22"/>
          <w:szCs w:val="22"/>
          <w:lang w:val="vi-VN"/>
        </w:rPr>
        <w:t>. Biết chu vi tam giác MAB là 18cm, tính độ dài dây AB.</w:t>
      </w:r>
    </w:p>
    <w:sectPr w:rsidR="002043DE" w:rsidRPr="00E5352D" w:rsidSect="00E5352D">
      <w:pgSz w:w="12240" w:h="15840"/>
      <w:pgMar w:top="851" w:right="616" w:bottom="1440" w:left="127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84556D"/>
    <w:multiLevelType w:val="hybridMultilevel"/>
    <w:tmpl w:val="E9F4EE0A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compat/>
  <w:rsids>
    <w:rsidRoot w:val="00E5352D"/>
    <w:rsid w:val="000C050F"/>
    <w:rsid w:val="002043DE"/>
    <w:rsid w:val="00363A51"/>
    <w:rsid w:val="00396817"/>
    <w:rsid w:val="0075258C"/>
    <w:rsid w:val="00AE258E"/>
    <w:rsid w:val="00BD1066"/>
    <w:rsid w:val="00C6683D"/>
    <w:rsid w:val="00E5352D"/>
    <w:rsid w:val="00E81D55"/>
    <w:rsid w:val="00EC285C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352D"/>
    <w:pPr>
      <w:spacing w:after="0" w:line="240" w:lineRule="auto"/>
    </w:pPr>
    <w:rPr>
      <w:rFonts w:eastAsia="Times New Roman" w:cs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5352D"/>
    <w:pPr>
      <w:spacing w:after="160" w:line="240" w:lineRule="exact"/>
    </w:pPr>
    <w:rPr>
      <w:rFonts w:ascii="Arial" w:hAnsi="Arial" w:cs="Arial"/>
      <w:bCs w:val="0"/>
    </w:rPr>
  </w:style>
  <w:style w:type="paragraph" w:styleId="ListParagraph">
    <w:name w:val="List Paragraph"/>
    <w:basedOn w:val="Normal"/>
    <w:uiPriority w:val="34"/>
    <w:qFormat/>
    <w:rsid w:val="00E5352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71</Words>
  <Characters>2116</Characters>
  <Application>Microsoft Office Word</Application>
  <DocSecurity>0</DocSecurity>
  <Lines>17</Lines>
  <Paragraphs>4</Paragraphs>
  <ScaleCrop>false</ScaleCrop>
  <Company/>
  <LinksUpToDate>false</LinksUpToDate>
  <CharactersWithSpaces>2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3</cp:revision>
  <cp:lastPrinted>2016-08-06T00:31:00Z</cp:lastPrinted>
  <dcterms:created xsi:type="dcterms:W3CDTF">2016-07-24T14:15:00Z</dcterms:created>
  <dcterms:modified xsi:type="dcterms:W3CDTF">2016-08-06T00:32:00Z</dcterms:modified>
</cp:coreProperties>
</file>